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2E03" w:rsidRDefault="00172E03"/>
    <w:p w:rsidR="0092733B" w:rsidRPr="0092733B" w:rsidRDefault="0092733B">
      <w:pPr>
        <w:rPr>
          <w:rFonts w:ascii="Arial" w:hAnsi="Arial" w:cs="Arial"/>
          <w:sz w:val="28"/>
          <w:szCs w:val="28"/>
        </w:rPr>
      </w:pPr>
      <w:r w:rsidRPr="0092733B">
        <w:rPr>
          <w:rFonts w:ascii="Arial" w:hAnsi="Arial" w:cs="Arial"/>
          <w:sz w:val="28"/>
          <w:szCs w:val="28"/>
        </w:rPr>
        <w:t>Lösung zu Aufgabe 2</w:t>
      </w:r>
    </w:p>
    <w:p w:rsidR="0092733B" w:rsidRDefault="0092733B">
      <w:pPr>
        <w:rPr>
          <w:sz w:val="28"/>
          <w:szCs w:val="28"/>
        </w:rPr>
      </w:pPr>
      <w:bookmarkStart w:id="0" w:name="_GoBack"/>
      <w:bookmarkEnd w:id="0"/>
    </w:p>
    <w:p w:rsidR="0092733B" w:rsidRPr="00A67745" w:rsidRDefault="0092733B" w:rsidP="0092733B">
      <w:pPr>
        <w:spacing w:after="0" w:line="360" w:lineRule="auto"/>
        <w:outlineLvl w:val="0"/>
        <w:rPr>
          <w:rFonts w:ascii="Arial" w:hAnsi="Arial" w:cs="Arial"/>
          <w:sz w:val="28"/>
          <w:szCs w:val="28"/>
        </w:rPr>
      </w:pPr>
      <w:r w:rsidRPr="00A67745">
        <w:rPr>
          <w:rFonts w:ascii="Arial" w:hAnsi="Arial" w:cs="Arial"/>
          <w:sz w:val="28"/>
          <w:szCs w:val="28"/>
        </w:rPr>
        <w:t xml:space="preserve">Seitenkante </w:t>
      </w:r>
      <w:r w:rsidRPr="00A67745">
        <w:rPr>
          <w:rFonts w:ascii="Arial" w:hAnsi="Arial" w:cs="Arial"/>
          <w:position w:val="-6"/>
          <w:sz w:val="28"/>
          <w:szCs w:val="28"/>
        </w:rPr>
        <w:object w:dxaOrig="1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1.35pt" o:ole="">
            <v:imagedata r:id="rId8" o:title=""/>
          </v:shape>
          <o:OLEObject Type="Embed" ProgID="Equation.DSMT4" ShapeID="_x0000_i1025" DrawAspect="Content" ObjectID="_1431072387" r:id="rId9"/>
        </w:object>
      </w:r>
      <w:r w:rsidRPr="00A67745">
        <w:rPr>
          <w:rFonts w:ascii="Arial" w:hAnsi="Arial" w:cs="Arial"/>
          <w:sz w:val="28"/>
          <w:szCs w:val="28"/>
        </w:rPr>
        <w:t xml:space="preserve"> und Höhe des Seitendreiecks </w:t>
      </w:r>
      <w:r w:rsidRPr="00A67745">
        <w:rPr>
          <w:rFonts w:ascii="Arial" w:hAnsi="Arial" w:cs="Arial"/>
          <w:position w:val="-12"/>
          <w:sz w:val="28"/>
          <w:szCs w:val="28"/>
        </w:rPr>
        <w:object w:dxaOrig="260" w:dyaOrig="360">
          <v:shape id="_x0000_i1026" type="#_x0000_t75" style="width:13.35pt;height:18pt" o:ole="">
            <v:imagedata r:id="rId10" o:title=""/>
          </v:shape>
          <o:OLEObject Type="Embed" ProgID="Equation.DSMT4" ShapeID="_x0000_i1026" DrawAspect="Content" ObjectID="_1431072388" r:id="rId11"/>
        </w:object>
      </w:r>
      <w:r w:rsidRPr="00A67745">
        <w:rPr>
          <w:rFonts w:ascii="Arial" w:hAnsi="Arial" w:cs="Arial"/>
          <w:sz w:val="28"/>
          <w:szCs w:val="28"/>
        </w:rPr>
        <w:t>:</w:t>
      </w:r>
    </w:p>
    <w:p w:rsidR="0092733B" w:rsidRPr="0092733B" w:rsidRDefault="0092733B" w:rsidP="0092733B">
      <w:pPr>
        <w:numPr>
          <w:ilvl w:val="1"/>
          <w:numId w:val="1"/>
        </w:numPr>
        <w:spacing w:after="0" w:line="360" w:lineRule="auto"/>
        <w:ind w:left="851" w:hanging="425"/>
        <w:outlineLvl w:val="0"/>
        <w:rPr>
          <w:rFonts w:ascii="Arial" w:hAnsi="Arial" w:cs="Arial"/>
          <w:sz w:val="24"/>
          <w:szCs w:val="24"/>
        </w:rPr>
      </w:pPr>
      <w:r w:rsidRPr="0092733B">
        <w:rPr>
          <w:rFonts w:ascii="Arial" w:hAnsi="Arial" w:cs="Arial"/>
          <w:sz w:val="24"/>
          <w:szCs w:val="24"/>
        </w:rPr>
        <w:t xml:space="preserve">Seitenkante </w:t>
      </w:r>
      <w:r w:rsidRPr="0092733B">
        <w:rPr>
          <w:rFonts w:ascii="Arial" w:hAnsi="Arial" w:cs="Arial"/>
          <w:position w:val="-6"/>
          <w:sz w:val="24"/>
          <w:szCs w:val="24"/>
        </w:rPr>
        <w:object w:dxaOrig="180" w:dyaOrig="220">
          <v:shape id="_x0000_i1027" type="#_x0000_t75" style="width:9.35pt;height:11.35pt" o:ole="">
            <v:imagedata r:id="rId8" o:title=""/>
          </v:shape>
          <o:OLEObject Type="Embed" ProgID="Equation.DSMT4" ShapeID="_x0000_i1027" DrawAspect="Content" ObjectID="_1431072389" r:id="rId12"/>
        </w:object>
      </w:r>
    </w:p>
    <w:p w:rsidR="0092733B" w:rsidRDefault="0092733B" w:rsidP="0092733B">
      <w:pPr>
        <w:spacing w:line="360" w:lineRule="auto"/>
        <w:ind w:left="709"/>
        <w:outlineLvl w:val="0"/>
        <w:rPr>
          <w:rFonts w:ascii="Arial" w:hAnsi="Arial" w:cs="Arial"/>
        </w:rPr>
      </w:pPr>
      <w:r>
        <w:rPr>
          <w:lang w:eastAsia="de-DE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77870</wp:posOffset>
                </wp:positionH>
                <wp:positionV relativeFrom="paragraph">
                  <wp:posOffset>494665</wp:posOffset>
                </wp:positionV>
                <wp:extent cx="2751455" cy="1828165"/>
                <wp:effectExtent l="0" t="0" r="10795" b="635"/>
                <wp:wrapNone/>
                <wp:docPr id="20" name="Gruppieren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751455" cy="1828165"/>
                          <a:chOff x="0" y="0"/>
                          <a:chExt cx="2751479" cy="1828165"/>
                        </a:xfrm>
                      </wpg:grpSpPr>
                      <wpg:grpSp>
                        <wpg:cNvPr id="312" name="Gruppieren 312"/>
                        <wpg:cNvGrpSpPr/>
                        <wpg:grpSpPr>
                          <a:xfrm>
                            <a:off x="330200" y="0"/>
                            <a:ext cx="2421279" cy="1828165"/>
                            <a:chOff x="304800" y="0"/>
                            <a:chExt cx="2421467" cy="1828587"/>
                          </a:xfrm>
                        </wpg:grpSpPr>
                        <wpg:grpSp>
                          <wpg:cNvPr id="308" name="Gruppieren 308"/>
                          <wpg:cNvGrpSpPr/>
                          <wpg:grpSpPr>
                            <a:xfrm>
                              <a:off x="304800" y="0"/>
                              <a:ext cx="838200" cy="1828587"/>
                              <a:chOff x="304800" y="0"/>
                              <a:chExt cx="838200" cy="1828587"/>
                            </a:xfrm>
                          </wpg:grpSpPr>
                          <wps:wsp>
                            <wps:cNvPr id="296" name="Textfeld 296"/>
                            <wps:cNvSpPr txBox="1"/>
                            <wps:spPr>
                              <a:xfrm>
                                <a:off x="821330" y="482811"/>
                                <a:ext cx="219710" cy="26225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92733B" w:rsidRDefault="0092733B" w:rsidP="0092733B">
                                  <w:r w:rsidRPr="00D74303">
                                    <w:rPr>
                                      <w:position w:val="-12"/>
                                    </w:rPr>
                                    <w:object w:dxaOrig="260" w:dyaOrig="360">
                                      <v:shape id="_x0000_i1031" type="#_x0000_t75" style="width:.65pt;height:.65pt" o:ole="">
                                        <v:imagedata r:id="rId13" o:title=""/>
                                      </v:shape>
                                      <o:OLEObject Type="Embed" ProgID="Equation.DSMT4" ShapeID="_x0000_i1031" DrawAspect="Content" ObjectID="_1431072393" r:id="rId14"/>
                                    </w:object>
                                  </w:r>
                                  <w:r w:rsidRPr="00D74303">
                                    <w:rPr>
                                      <w:position w:val="-12"/>
                                    </w:rPr>
                                    <w:object w:dxaOrig="260" w:dyaOrig="360">
                                      <v:shape id="_x0000_i1032" type="#_x0000_t75" style="width:14.65pt;height:20pt" o:ole="">
                                        <v:imagedata r:id="rId15" o:title=""/>
                                      </v:shape>
                                      <o:OLEObject Type="Embed" ProgID="Equation.DSMT4" ShapeID="_x0000_i1032" DrawAspect="Content" ObjectID="_1431072394" r:id="rId1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306" name="Gruppieren 306"/>
                            <wpg:cNvGrpSpPr/>
                            <wpg:grpSpPr>
                              <a:xfrm>
                                <a:off x="304800" y="0"/>
                                <a:ext cx="838200" cy="1828587"/>
                                <a:chOff x="0" y="0"/>
                                <a:chExt cx="838200" cy="1828587"/>
                              </a:xfrm>
                            </wpg:grpSpPr>
                            <wps:wsp>
                              <wps:cNvPr id="297" name="Textfeld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7067" y="1413933"/>
                                  <a:ext cx="162559" cy="41465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2733B" w:rsidRDefault="0092733B" w:rsidP="0092733B">
                                    <w:r w:rsidRPr="00063228">
                                      <w:rPr>
                                        <w:position w:val="-24"/>
                                      </w:rPr>
                                      <w:object w:dxaOrig="240" w:dyaOrig="620">
                                        <v:shape id="_x0000_i1033" type="#_x0000_t75" style="width:12pt;height:31.35pt" o:ole="">
                                          <v:imagedata r:id="rId17" o:title=""/>
                                        </v:shape>
                                        <o:OLEObject Type="Embed" ProgID="Equation.DSMT4" ShapeID="_x0000_i1033" DrawAspect="Content" ObjectID="_1431072395" r:id="rId1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293" name="Rechtwinkliges Dreieck 293"/>
                              <wps:cNvSpPr/>
                              <wps:spPr>
                                <a:xfrm>
                                  <a:off x="0" y="0"/>
                                  <a:ext cx="838200" cy="134620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79646"/>
                                </a:solidFill>
                                <a:ln w="25400" cap="flat" cmpd="sng" algn="ctr">
                                  <a:solidFill>
                                    <a:srgbClr val="4F81BD">
                                      <a:shade val="50000"/>
                                    </a:srgb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311" name="Gruppieren 311"/>
                          <wpg:cNvGrpSpPr/>
                          <wpg:grpSpPr>
                            <a:xfrm>
                              <a:off x="1583267" y="0"/>
                              <a:ext cx="1143000" cy="1828587"/>
                              <a:chOff x="0" y="0"/>
                              <a:chExt cx="1143000" cy="1828587"/>
                            </a:xfrm>
                          </wpg:grpSpPr>
                          <wps:wsp>
                            <wps:cNvPr id="298" name="Textfeld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1133" y="1413933"/>
                                <a:ext cx="175259" cy="4146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2733B" w:rsidRDefault="0092733B" w:rsidP="0092733B">
                                  <w:r w:rsidRPr="00063228">
                                    <w:rPr>
                                      <w:position w:val="-24"/>
                                    </w:rPr>
                                    <w:object w:dxaOrig="260" w:dyaOrig="620">
                                      <v:shape id="_x0000_i1034" type="#_x0000_t75" style="width:13.35pt;height:31.35pt" o:ole="">
                                        <v:imagedata r:id="rId19" o:title=""/>
                                      </v:shape>
                                      <o:OLEObject Type="Embed" ProgID="Equation.DSMT4" ShapeID="_x0000_i1034" DrawAspect="Content" ObjectID="_1431072396" r:id="rId2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noAutofit/>
                            </wps:bodyPr>
                          </wps:wsp>
                          <wpg:grpSp>
                            <wpg:cNvPr id="310" name="Gruppieren 310"/>
                            <wpg:cNvGrpSpPr/>
                            <wpg:grpSpPr>
                              <a:xfrm>
                                <a:off x="0" y="0"/>
                                <a:ext cx="1143000" cy="1346200"/>
                                <a:chOff x="0" y="0"/>
                                <a:chExt cx="1143000" cy="1346200"/>
                              </a:xfrm>
                            </wpg:grpSpPr>
                            <wps:wsp>
                              <wps:cNvPr id="300" name="Textfeld 300"/>
                              <wps:cNvSpPr txBox="1"/>
                              <wps:spPr>
                                <a:xfrm>
                                  <a:off x="0" y="524933"/>
                                  <a:ext cx="219710" cy="262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92733B" w:rsidRDefault="0092733B" w:rsidP="0092733B">
                                    <w:r w:rsidRPr="00D74303">
                                      <w:rPr>
                                        <w:position w:val="-12"/>
                                      </w:rPr>
                                      <w:object w:dxaOrig="260" w:dyaOrig="360">
                                        <v:shape id="_x0000_i1035" type="#_x0000_t75" style="width:.65pt;height:.65pt" o:ole="">
                                          <v:imagedata r:id="rId13" o:title=""/>
                                        </v:shape>
                                        <o:OLEObject Type="Embed" ProgID="Equation.DSMT4" ShapeID="_x0000_i1035" DrawAspect="Content" ObjectID="_1431072397" r:id="rId21"/>
                                      </w:object>
                                    </w:r>
                                    <w:r w:rsidRPr="00D74303">
                                      <w:rPr>
                                        <w:position w:val="-12"/>
                                      </w:rPr>
                                      <w:object w:dxaOrig="279" w:dyaOrig="360">
                                        <v:shape id="_x0000_i1036" type="#_x0000_t75" style="width:16pt;height:20pt" o:ole="">
                                          <v:imagedata r:id="rId22" o:title=""/>
                                        </v:shape>
                                        <o:OLEObject Type="Embed" ProgID="Equation.DSMT4" ShapeID="_x0000_i1036" DrawAspect="Content" ObjectID="_1431072398" r:id="rId2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309" name="Gruppieren 309"/>
                              <wpg:cNvGrpSpPr/>
                              <wpg:grpSpPr>
                                <a:xfrm>
                                  <a:off x="304800" y="0"/>
                                  <a:ext cx="838200" cy="1346200"/>
                                  <a:chOff x="0" y="0"/>
                                  <a:chExt cx="838200" cy="1346200"/>
                                </a:xfrm>
                              </wpg:grpSpPr>
                              <wps:wsp>
                                <wps:cNvPr id="294" name="Rechtwinkliges Dreieck 294"/>
                                <wps:cNvSpPr/>
                                <wps:spPr>
                                  <a:xfrm>
                                    <a:off x="0" y="0"/>
                                    <a:ext cx="838200" cy="1346200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79646"/>
                                  </a:solidFill>
                                  <a:ln w="25400" cap="flat" cmpd="sng" algn="ctr">
                                    <a:solidFill>
                                      <a:srgbClr val="4F81BD">
                                        <a:shade val="50000"/>
                                      </a:srgbClr>
                                    </a:solidFill>
                                    <a:prstDash val="solid"/>
                                  </a:ln>
                                  <a:effectLst/>
                                </wps:spPr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1" name="Textfeld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08000" y="524933"/>
                                    <a:ext cx="84455" cy="18605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92733B" w:rsidRDefault="0092733B" w:rsidP="0092733B">
                                      <w: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  <wps:wsp>
                        <wps:cNvPr id="299" name="Textfeld 299"/>
                        <wps:cNvSpPr txBox="1"/>
                        <wps:spPr>
                          <a:xfrm>
                            <a:off x="0" y="584200"/>
                            <a:ext cx="219075" cy="26162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92733B" w:rsidRDefault="0092733B" w:rsidP="0092733B">
                              <w:r w:rsidRPr="00D74303">
                                <w:rPr>
                                  <w:position w:val="-12"/>
                                </w:rPr>
                                <w:object w:dxaOrig="260" w:dyaOrig="360">
                                  <v:shape id="_x0000_i1037" type="#_x0000_t75" style="width:.65pt;height:.65pt" o:ole="">
                                    <v:imagedata r:id="rId13" o:title=""/>
                                  </v:shape>
                                  <o:OLEObject Type="Embed" ProgID="Equation.DSMT4" ShapeID="_x0000_i1037" DrawAspect="Content" ObjectID="_1431072399" r:id="rId24"/>
                                </w:object>
                              </w:r>
                              <w:r w:rsidRPr="00D74303">
                                <w:rPr>
                                  <w:position w:val="-12"/>
                                </w:rPr>
                                <w:object w:dxaOrig="279" w:dyaOrig="360">
                                  <v:shape id="_x0000_i1038" type="#_x0000_t75" style="width:16pt;height:20pt" o:ole="">
                                    <v:imagedata r:id="rId22" o:title=""/>
                                  </v:shape>
                                  <o:OLEObject Type="Embed" ProgID="Equation.DSMT4" ShapeID="_x0000_i1038" DrawAspect="Content" ObjectID="_1431072400" r:id="rId2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pieren 20" o:spid="_x0000_s1026" style="position:absolute;left:0;text-align:left;margin-left:258.1pt;margin-top:38.95pt;width:216.65pt;height:143.95pt;z-index:251659264" coordsize="27514,18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">
                <v:group id="Gruppieren 312" o:spid="_x0000_s1027" style="position:absolute;left:3302;width:24212;height:18281" coordorigin="3048" coordsize="24214,18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dZjM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TSewP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EdZjMQAAADcAAAA&#10;DwAAAAAAAAAAAAAAAACqAgAAZHJzL2Rvd25yZXYueG1sUEsFBgAAAAAEAAQA+gAAAJsDAAAAAA==&#10;">
                  <v:group id="Gruppieren 308" o:spid="_x0000_s1028" style="position:absolute;left:3048;width:8382;height:18285" coordorigin="3048" coordsize="8382,18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feld 296" o:spid="_x0000_s1029" type="#_x0000_t202" style="position:absolute;left:8213;top:4828;width:2197;height:26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ftm8UA&#10;AADcAAAADwAAAGRycy9kb3ducmV2LnhtbESPS4sCMRCE7wv+h9DC3jQzyoqORnEXRUE8+Dp4ayY9&#10;D5x0hklWZ/+9EYQ9FlX1FTVbtKYSd2pcaVlB3I9AEKdWl5wrOJ/WvTEI55E1VpZJwR85WMw7HzNM&#10;tH3wge5Hn4sAYZeggsL7OpHSpQUZdH1bEwcvs41BH2STS93gI8BNJQdRNJIGSw4LBdb0U1B6O/4a&#10;BZfoa7fKhvm+3px1mR2+/TWOtVKf3XY5BeGp9f/hd3urFQwmI3idCUd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V+2bxQAAANwAAAAPAAAAAAAAAAAAAAAAAJgCAABkcnMv&#10;ZG93bnJldi54bWxQSwUGAAAAAAQABAD1AAAAigMAAAAA&#10;" fillcolor="window" stroked="f" strokeweight=".5pt">
                      <v:textbox inset="0,0,0,0">
                        <w:txbxContent>
                          <w:p w:rsidR="0092733B" w:rsidRDefault="0092733B" w:rsidP="0092733B">
                            <w:r w:rsidRPr="00D74303">
                              <w:rPr>
                                <w:position w:val="-12"/>
                              </w:rPr>
                              <w:object w:dxaOrig="260" w:dyaOrig="360">
                                <v:shape id="_x0000_i1031" type="#_x0000_t75" style="width:.65pt;height:.65pt" o:ole="">
                                  <v:imagedata r:id="rId26" o:title=""/>
                                </v:shape>
                                <o:OLEObject Type="Embed" ProgID="Equation.DSMT4" ShapeID="_x0000_i1031" DrawAspect="Content" ObjectID="_1431072159" r:id="rId27"/>
                              </w:object>
                            </w:r>
                            <w:r w:rsidRPr="00D74303">
                              <w:rPr>
                                <w:position w:val="-12"/>
                              </w:rPr>
                              <w:object w:dxaOrig="260" w:dyaOrig="360">
                                <v:shape id="_x0000_i1032" type="#_x0000_t75" style="width:14.65pt;height:20pt" o:ole="">
                                  <v:imagedata r:id="rId28" o:title=""/>
                                </v:shape>
                                <o:OLEObject Type="Embed" ProgID="Equation.DSMT4" ShapeID="_x0000_i1032" DrawAspect="Content" ObjectID="_1431072160" r:id="rId29"/>
                              </w:object>
                            </w:r>
                          </w:p>
                        </w:txbxContent>
                      </v:textbox>
                    </v:shape>
                    <v:group id="Gruppieren 306" o:spid="_x0000_s1030" style="position:absolute;left:3048;width:8382;height:18285" coordsize="8382,18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XJU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EE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qXJUsQAAADcAAAA&#10;DwAAAAAAAAAAAAAAAACqAgAAZHJzL2Rvd25yZXYueG1sUEsFBgAAAAAEAAQA+gAAAJsDAAAAAA==&#10;">
                      <v:shape id="Textfeld 2" o:spid="_x0000_s1031" type="#_x0000_t202" style="position:absolute;left:2370;top:14139;width:1626;height:41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+CI8MA&#10;AADcAAAADwAAAGRycy9kb3ducmV2LnhtbESP3YrCMBSE74V9h3AWvNN0BVetRhHBH/ZO7QMcmmNb&#10;tjmpSWzr228EYS+HmfmGWW16U4uWnK8sK/gaJyCIc6srLhRk1/1oDsIHZI21ZVLwJA+b9cdgham2&#10;HZ+pvYRCRAj7FBWUITSplD4vyaAf24Y4ejfrDIYoXSG1wy7CTS0nSfItDVYcF0psaFdS/nt5GAUP&#10;f+vq87z9oey0m2aH+2x6vDulhp/9dgkiUB/+w+/2SSuYLGbwOhOP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p+CI8MAAADcAAAADwAAAAAAAAAAAAAAAACYAgAAZHJzL2Rv&#10;d25yZXYueG1sUEsFBgAAAAAEAAQA9QAAAIgDAAAAAA==&#10;" stroked="f">
                        <v:textbox inset="0,0,0,0">
                          <w:txbxContent>
                            <w:p w:rsidR="0092733B" w:rsidRDefault="0092733B" w:rsidP="0092733B">
                              <w:r w:rsidRPr="00063228">
                                <w:rPr>
                                  <w:position w:val="-24"/>
                                </w:rPr>
                                <w:object w:dxaOrig="240" w:dyaOrig="620">
                                  <v:shape id="_x0000_i1033" type="#_x0000_t75" style="width:12pt;height:31.35pt" o:ole="">
                                    <v:imagedata r:id="rId30" o:title=""/>
                                  </v:shape>
                                  <o:OLEObject Type="Embed" ProgID="Equation.DSMT4" ShapeID="_x0000_i1033" DrawAspect="Content" ObjectID="_1431072161" r:id="rId31"/>
                                </w:object>
                              </w:r>
                            </w:p>
                          </w:txbxContent>
                        </v:textbox>
                      </v:shape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echtwinkliges Dreieck 293" o:spid="_x0000_s1032" type="#_x0000_t6" style="position:absolute;width:8382;height:134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m5bsQA&#10;AADcAAAADwAAAGRycy9kb3ducmV2LnhtbESPQWvCQBSE74X+h+UVequbKEiNrlKLil4KRr2/7r4m&#10;odm3IbvG+O9dQfA4zMw3zGzR21p01PrKsYJ0kIAg1s5UXCg4HtYfnyB8QDZYOyYFV/KwmL++zDAz&#10;7sJ76vJQiAhhn6GCMoQmk9Lrkiz6gWuIo/fnWoshyraQpsVLhNtaDpNkLC1WHBdKbOi7JP2fn60C&#10;3ee/6WgzWeqV/1kt1+e0M7uTUu9v/dcURKA+PMOP9tYoGE5GcD8Tj4C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JuW7EAAAA3AAAAA8AAAAAAAAAAAAAAAAAmAIAAGRycy9k&#10;b3ducmV2LnhtbFBLBQYAAAAABAAEAPUAAACJAwAAAAA=&#10;" fillcolor="#f79646" strokecolor="#385d8a" strokeweight="2pt"/>
                    </v:group>
                  </v:group>
                  <v:group id="Gruppieren 311" o:spid="_x0000_s1033" style="position:absolute;left:15832;width:11430;height:18285" coordsize="11430,18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      <v:shape id="Textfeld 2" o:spid="_x0000_s1034" type="#_x0000_t202" style="position:absolute;left:6011;top:14139;width:1752;height:41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AWUb8A&#10;AADcAAAADwAAAGRycy9kb3ducmV2LnhtbERPzYrCMBC+C75DGMGbpgquWo0igq54U/sAQzO2xWZS&#10;k9h2335zWNjjx/e/3femFi05X1lWMJsmIIhzqysuFGSP02QFwgdkjbVlUvBDHva74WCLqbYd36i9&#10;h0LEEPYpKihDaFIpfV6SQT+1DXHkntYZDBG6QmqHXQw3tZwnyZc0WHFsKLGhY0n56/4xCj7+2dW3&#10;VXul7HJcZOf3cvH9dkqNR/1hAyJQH/7Ff+6LVjBfx7XxTDwCcvc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ABZRvwAAANwAAAAPAAAAAAAAAAAAAAAAAJgCAABkcnMvZG93bnJl&#10;di54bWxQSwUGAAAAAAQABAD1AAAAhAMAAAAA&#10;" stroked="f">
                      <v:textbox inset="0,0,0,0">
                        <w:txbxContent>
                          <w:p w:rsidR="0092733B" w:rsidRDefault="0092733B" w:rsidP="0092733B">
                            <w:r w:rsidRPr="00063228">
                              <w:rPr>
                                <w:position w:val="-24"/>
                              </w:rPr>
                              <w:object w:dxaOrig="260" w:dyaOrig="620">
                                <v:shape id="_x0000_i1034" type="#_x0000_t75" style="width:13.35pt;height:31.35pt" o:ole="">
                                  <v:imagedata r:id="rId32" o:title=""/>
                                </v:shape>
                                <o:OLEObject Type="Embed" ProgID="Equation.DSMT4" ShapeID="_x0000_i1034" DrawAspect="Content" ObjectID="_1431072162" r:id="rId33"/>
                              </w:object>
                            </w:r>
                          </w:p>
                        </w:txbxContent>
                      </v:textbox>
                    </v:shape>
                    <v:group id="Gruppieren 310" o:spid="_x0000_s1035" style="position:absolute;width:11430;height:13462" coordsize="11430,134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9liYM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PZYmDCAAAA3AAAAA8A&#10;AAAAAAAAAAAAAAAAqgIAAGRycy9kb3ducmV2LnhtbFBLBQYAAAAABAAEAPoAAACZAwAAAAA=&#10;">
                      <v:shape id="Textfeld 300" o:spid="_x0000_s1036" type="#_x0000_t202" style="position:absolute;top:5249;width:2197;height:26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lKbsMA&#10;AADcAAAADwAAAGRycy9kb3ducmV2LnhtbERPy2oCMRTdC/5DuIXuNJlKi0yNUkuLBeliRl24u0zu&#10;POjkJkxSHf/eLApdHs57tRltLy40hM6xhmyuQBBXznTcaDgePmdLECEiG+wdk4YbBdisp5MV5sZd&#10;uaBLGRuRQjjkqKGN0edShqoli2HuPHHiajdYjAkOjTQDXlO47eWTUi/SYsepoUVP7y1VP+Wv1XBS&#10;z/uPetF8+93RdHWxjecsM1o/PoxvryAijfFf/Of+MhoWKs1PZ9IRk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BlKbsMAAADcAAAADwAAAAAAAAAAAAAAAACYAgAAZHJzL2Rv&#10;d25yZXYueG1sUEsFBgAAAAAEAAQA9QAAAIgDAAAAAA==&#10;" fillcolor="window" stroked="f" strokeweight=".5pt">
                        <v:textbox inset="0,0,0,0">
                          <w:txbxContent>
                            <w:p w:rsidR="0092733B" w:rsidRDefault="0092733B" w:rsidP="0092733B">
                              <w:r w:rsidRPr="00D74303">
                                <w:rPr>
                                  <w:position w:val="-12"/>
                                </w:rPr>
                                <w:object w:dxaOrig="260" w:dyaOrig="360">
                                  <v:shape id="_x0000_i1035" type="#_x0000_t75" style="width:.65pt;height:.65pt" o:ole="">
                                    <v:imagedata r:id="rId26" o:title=""/>
                                  </v:shape>
                                  <o:OLEObject Type="Embed" ProgID="Equation.DSMT4" ShapeID="_x0000_i1035" DrawAspect="Content" ObjectID="_1431072163" r:id="rId34"/>
                                </w:object>
                              </w:r>
                              <w:r w:rsidRPr="00D74303">
                                <w:rPr>
                                  <w:position w:val="-12"/>
                                </w:rPr>
                                <w:object w:dxaOrig="279" w:dyaOrig="360">
                                  <v:shape id="_x0000_i1036" type="#_x0000_t75" style="width:16pt;height:20pt" o:ole="">
                                    <v:imagedata r:id="rId35" o:title=""/>
                                  </v:shape>
                                  <o:OLEObject Type="Embed" ProgID="Equation.DSMT4" ShapeID="_x0000_i1036" DrawAspect="Content" ObjectID="_1431072164" r:id="rId36"/>
                                </w:object>
                              </w:r>
                            </w:p>
                          </w:txbxContent>
                        </v:textbox>
                      </v:shape>
                      <v:group id="Gruppieren 309" o:spid="_x0000_s1037" style="position:absolute;left:3048;width:8382;height:13462" coordsize="8382,134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pdIMUAAADc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yjG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c6XSDFAAAA3AAA&#10;AA8AAAAAAAAAAAAAAAAAqgIAAGRycy9kb3ducmV2LnhtbFBLBQYAAAAABAAEAPoAAACcAwAAAAA=&#10;">
                        <v:shape id="Rechtwinkliges Dreieck 294" o:spid="_x0000_s1038" type="#_x0000_t6" style="position:absolute;width:8382;height:134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AhGsQA&#10;AADcAAAADwAAAGRycy9kb3ducmV2LnhtbESPQWvCQBSE7wX/w/IEb7qJSqnRVVRU7KXQtL0/d1+T&#10;0OzbkF1j+u+7gtDjMDPfMKtNb2vRUesrxwrSSQKCWDtTcaHg8+M4fgHhA7LB2jEp+CUPm/XgaYWZ&#10;cTd+py4PhYgQ9hkqKENoMim9Lsmin7iGOHrfrrUYomwLaVq8Rbit5TRJnqXFiuNCiQ3tS9I/+dUq&#10;0H1+SWenxU4f/Nthd7ymnXn9Umo07LdLEIH68B9+tM9GwXQxh/uZeAT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gIRrEAAAA3AAAAA8AAAAAAAAAAAAAAAAAmAIAAGRycy9k&#10;b3ducmV2LnhtbFBLBQYAAAAABAAEAPUAAACJAwAAAAA=&#10;" fillcolor="#f79646" strokecolor="#385d8a" strokeweight="2pt"/>
                        <v:shape id="Textfeld 2" o:spid="_x0000_s1039" type="#_x0000_t202" style="position:absolute;left:5080;top:5249;width:844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99ccUA&#10;AADcAAAADwAAAGRycy9kb3ducmV2LnhtbESPT2sCMRTE70K/Q3gFL1KzriCyNYrVCj20B614fmxe&#10;dxc3L0uS/fftG6HQ4zAzv2E2u8HUoiPnK8sKFvMEBHFudcWFguv36WUNwgdkjbVlUjCSh932abLB&#10;TNuez9RdQiEihH2GCsoQmkxKn5dk0M9tQxy9H+sMhihdIbXDPsJNLdMkWUmDFceFEhs6lJTfL61R&#10;sDq6tj/zYXa8vn/iV1Okt7fxptT0edi/ggg0hP/wX/tDK1gmC3ic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731xxQAAANwAAAAPAAAAAAAAAAAAAAAAAJgCAABkcnMv&#10;ZG93bnJldi54bWxQSwUGAAAAAAQABAD1AAAAigMAAAAA&#10;" stroked="f">
                          <v:textbox inset="0,0,0,0">
                            <w:txbxContent>
                              <w:p w:rsidR="0092733B" w:rsidRDefault="0092733B" w:rsidP="0092733B">
                                <w: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v:shape id="Textfeld 299" o:spid="_x0000_s1040" type="#_x0000_t202" style="position:absolute;top:5842;width:2190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8h56cUA&#10;AADcAAAADwAAAGRycy9kb3ducmV2LnhtbESPT4vCMBTE7wt+h/CEvWlaF5e1GkVFUVg86OrB26N5&#10;/YPNS2mi1m9vBGGPw8z8hpnMWlOJGzWutKwg7kcgiFOrS84VHP/WvR8QziNrrCyTggc5mE07HxNM&#10;tL3znm4Hn4sAYZeggsL7OpHSpQUZdH1bEwcvs41BH2STS93gPcBNJQdR9C0NlhwWCqxpWVB6OVyN&#10;glM0/F1lX/mu3hx1me0X/hzHWqnPbjsfg/DU+v/wu73VCgajEbzOhCMgp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yHnpxQAAANwAAAAPAAAAAAAAAAAAAAAAAJgCAABkcnMv&#10;ZG93bnJldi54bWxQSwUGAAAAAAQABAD1AAAAigMAAAAA&#10;" fillcolor="window" stroked="f" strokeweight=".5pt">
                  <v:textbox inset="0,0,0,0">
                    <w:txbxContent>
                      <w:p w:rsidR="0092733B" w:rsidRDefault="0092733B" w:rsidP="0092733B">
                        <w:r w:rsidRPr="00D74303">
                          <w:rPr>
                            <w:position w:val="-12"/>
                          </w:rPr>
                          <w:object w:dxaOrig="260" w:dyaOrig="360">
                            <v:shape id="_x0000_i1037" type="#_x0000_t75" style="width:.65pt;height:.65pt" o:ole="">
                              <v:imagedata r:id="rId26" o:title=""/>
                            </v:shape>
                            <o:OLEObject Type="Embed" ProgID="Equation.DSMT4" ShapeID="_x0000_i1037" DrawAspect="Content" ObjectID="_1431072165" r:id="rId37"/>
                          </w:object>
                        </w:r>
                        <w:r w:rsidRPr="00D74303">
                          <w:rPr>
                            <w:position w:val="-12"/>
                          </w:rPr>
                          <w:object w:dxaOrig="279" w:dyaOrig="360">
                            <v:shape id="_x0000_i1038" type="#_x0000_t75" style="width:16pt;height:20pt" o:ole="">
                              <v:imagedata r:id="rId35" o:title=""/>
                            </v:shape>
                            <o:OLEObject Type="Embed" ProgID="Equation.DSMT4" ShapeID="_x0000_i1038" DrawAspect="Content" ObjectID="_1431072166" r:id="rId3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</w:rPr>
        <w:t xml:space="preserve">  </w:t>
      </w:r>
      <w:r w:rsidRPr="000E4295">
        <w:rPr>
          <w:rFonts w:ascii="Arial" w:hAnsi="Arial" w:cs="Arial"/>
          <w:position w:val="-140"/>
        </w:rPr>
        <w:object w:dxaOrig="4760" w:dyaOrig="2920">
          <v:shape id="_x0000_i1028" type="#_x0000_t75" style="width:238pt;height:146pt" o:ole="">
            <v:imagedata r:id="rId39" o:title=""/>
          </v:shape>
          <o:OLEObject Type="Embed" ProgID="Equation.DSMT4" ShapeID="_x0000_i1028" DrawAspect="Content" ObjectID="_1431072390" r:id="rId40"/>
        </w:object>
      </w:r>
    </w:p>
    <w:p w:rsidR="0092733B" w:rsidRDefault="0092733B" w:rsidP="0092733B">
      <w:pPr>
        <w:spacing w:line="360" w:lineRule="auto"/>
        <w:ind w:left="709"/>
        <w:outlineLvl w:val="0"/>
        <w:rPr>
          <w:rFonts w:ascii="Arial" w:hAnsi="Arial" w:cs="Arial"/>
        </w:rPr>
      </w:pPr>
    </w:p>
    <w:p w:rsidR="0092733B" w:rsidRPr="0092733B" w:rsidRDefault="0092733B" w:rsidP="0092733B">
      <w:pPr>
        <w:numPr>
          <w:ilvl w:val="1"/>
          <w:numId w:val="1"/>
        </w:numPr>
        <w:spacing w:after="0" w:line="360" w:lineRule="auto"/>
        <w:ind w:left="851" w:hanging="425"/>
        <w:outlineLvl w:val="0"/>
        <w:rPr>
          <w:rFonts w:ascii="Arial" w:hAnsi="Arial" w:cs="Arial"/>
          <w:sz w:val="24"/>
          <w:szCs w:val="24"/>
        </w:rPr>
      </w:pPr>
      <w:r w:rsidRPr="0092733B">
        <w:rPr>
          <w:rFonts w:ascii="Arial" w:hAnsi="Arial" w:cs="Arial"/>
          <w:sz w:val="24"/>
          <w:szCs w:val="24"/>
        </w:rPr>
        <w:t xml:space="preserve">Höhe des Seitendreiecks </w:t>
      </w:r>
      <w:r w:rsidRPr="0092733B">
        <w:rPr>
          <w:rFonts w:ascii="Arial" w:hAnsi="Arial" w:cs="Arial"/>
          <w:position w:val="-12"/>
          <w:sz w:val="24"/>
          <w:szCs w:val="24"/>
        </w:rPr>
        <w:object w:dxaOrig="260" w:dyaOrig="360">
          <v:shape id="_x0000_i1029" type="#_x0000_t75" style="width:13.35pt;height:18pt" o:ole="">
            <v:imagedata r:id="rId10" o:title=""/>
          </v:shape>
          <o:OLEObject Type="Embed" ProgID="Equation.DSMT4" ShapeID="_x0000_i1029" DrawAspect="Content" ObjectID="_1431072391" r:id="rId41"/>
        </w:object>
      </w:r>
    </w:p>
    <w:p w:rsidR="0092733B" w:rsidRPr="0092733B" w:rsidRDefault="0092733B" w:rsidP="0092733B">
      <w:pPr>
        <w:rPr>
          <w:sz w:val="28"/>
          <w:szCs w:val="28"/>
        </w:rPr>
      </w:pPr>
      <w:r>
        <w:rPr>
          <w:rFonts w:ascii="Arial" w:hAnsi="Arial" w:cs="Arial"/>
        </w:rPr>
        <w:t xml:space="preserve">              </w:t>
      </w:r>
      <w:r w:rsidRPr="00DF3C1B">
        <w:rPr>
          <w:rFonts w:ascii="Arial" w:hAnsi="Arial" w:cs="Arial"/>
          <w:position w:val="-64"/>
        </w:rPr>
        <w:object w:dxaOrig="4680" w:dyaOrig="1840">
          <v:shape id="_x0000_i1030" type="#_x0000_t75" style="width:234pt;height:92pt" o:ole="">
            <v:imagedata r:id="rId42" o:title=""/>
          </v:shape>
          <o:OLEObject Type="Embed" ProgID="Equation.DSMT4" ShapeID="_x0000_i1030" DrawAspect="Content" ObjectID="_1431072392" r:id="rId43"/>
        </w:object>
      </w:r>
    </w:p>
    <w:sectPr w:rsidR="0092733B" w:rsidRPr="0092733B">
      <w:headerReference w:type="default" r:id="rId44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0533" w:rsidRDefault="00910533" w:rsidP="0092733B">
      <w:pPr>
        <w:spacing w:after="0" w:line="240" w:lineRule="auto"/>
      </w:pPr>
      <w:r>
        <w:separator/>
      </w:r>
    </w:p>
  </w:endnote>
  <w:endnote w:type="continuationSeparator" w:id="0">
    <w:p w:rsidR="00910533" w:rsidRDefault="00910533" w:rsidP="009273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0533" w:rsidRDefault="00910533" w:rsidP="0092733B">
      <w:pPr>
        <w:spacing w:after="0" w:line="240" w:lineRule="auto"/>
      </w:pPr>
      <w:r>
        <w:separator/>
      </w:r>
    </w:p>
  </w:footnote>
  <w:footnote w:type="continuationSeparator" w:id="0">
    <w:p w:rsidR="00910533" w:rsidRDefault="00910533" w:rsidP="0092733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Cambria" w:eastAsia="Times New Roman" w:hAnsi="Cambria" w:cs="Arial"/>
        <w:noProof w:val="0"/>
        <w:sz w:val="32"/>
        <w:szCs w:val="32"/>
        <w:lang w:eastAsia="de-DE"/>
      </w:rPr>
      <w:alias w:val="Titel"/>
      <w:id w:val="77738743"/>
      <w:placeholder>
        <w:docPart w:val="BD3D8AE728694C7AADC94B3D802DAE79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92733B" w:rsidRDefault="0092733B">
        <w:pPr>
          <w:pStyle w:val="Kopfzeile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 w:rsidRPr="006250B9">
          <w:rPr>
            <w:rFonts w:ascii="Cambria" w:eastAsia="Times New Roman" w:hAnsi="Cambria" w:cs="Arial"/>
            <w:noProof w:val="0"/>
            <w:sz w:val="32"/>
            <w:szCs w:val="32"/>
            <w:lang w:eastAsia="de-DE"/>
          </w:rPr>
          <w:t>Der Satz des Pythagoras und Anwendungen im Raum     2BFS 1</w:t>
        </w:r>
      </w:p>
    </w:sdtContent>
  </w:sdt>
  <w:p w:rsidR="0092733B" w:rsidRDefault="0092733B">
    <w:pPr>
      <w:pStyle w:val="Kopfzeil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D64D89"/>
    <w:multiLevelType w:val="hybridMultilevel"/>
    <w:tmpl w:val="361AE3EA"/>
    <w:lvl w:ilvl="0" w:tplc="2604AD1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33B"/>
    <w:rsid w:val="000007DB"/>
    <w:rsid w:val="00000E2C"/>
    <w:rsid w:val="00003F8A"/>
    <w:rsid w:val="000054CC"/>
    <w:rsid w:val="000055A6"/>
    <w:rsid w:val="00006773"/>
    <w:rsid w:val="0000765E"/>
    <w:rsid w:val="000076F6"/>
    <w:rsid w:val="00014D74"/>
    <w:rsid w:val="00022121"/>
    <w:rsid w:val="00023429"/>
    <w:rsid w:val="0002772F"/>
    <w:rsid w:val="00027982"/>
    <w:rsid w:val="000313D2"/>
    <w:rsid w:val="00032518"/>
    <w:rsid w:val="00034AD9"/>
    <w:rsid w:val="000377F6"/>
    <w:rsid w:val="00045538"/>
    <w:rsid w:val="00051518"/>
    <w:rsid w:val="0005417A"/>
    <w:rsid w:val="000544A8"/>
    <w:rsid w:val="00062C24"/>
    <w:rsid w:val="00063A48"/>
    <w:rsid w:val="00065604"/>
    <w:rsid w:val="00066E0B"/>
    <w:rsid w:val="00074C4D"/>
    <w:rsid w:val="00075C3E"/>
    <w:rsid w:val="00075DF5"/>
    <w:rsid w:val="0008152D"/>
    <w:rsid w:val="00081BE9"/>
    <w:rsid w:val="00082704"/>
    <w:rsid w:val="00083338"/>
    <w:rsid w:val="00085B62"/>
    <w:rsid w:val="000925FA"/>
    <w:rsid w:val="000929E3"/>
    <w:rsid w:val="00096A3E"/>
    <w:rsid w:val="000A1C0A"/>
    <w:rsid w:val="000A46AC"/>
    <w:rsid w:val="000A6F42"/>
    <w:rsid w:val="000C0BAD"/>
    <w:rsid w:val="000C20C6"/>
    <w:rsid w:val="000C4236"/>
    <w:rsid w:val="000D3BDE"/>
    <w:rsid w:val="000D5B67"/>
    <w:rsid w:val="000D71F9"/>
    <w:rsid w:val="000E3AF7"/>
    <w:rsid w:val="000E56EC"/>
    <w:rsid w:val="000F124D"/>
    <w:rsid w:val="000F15A2"/>
    <w:rsid w:val="000F3AE9"/>
    <w:rsid w:val="000F6A68"/>
    <w:rsid w:val="001102F3"/>
    <w:rsid w:val="001128CD"/>
    <w:rsid w:val="00116B97"/>
    <w:rsid w:val="001265DA"/>
    <w:rsid w:val="001274BD"/>
    <w:rsid w:val="00135EC4"/>
    <w:rsid w:val="00136EB7"/>
    <w:rsid w:val="00143526"/>
    <w:rsid w:val="001500E1"/>
    <w:rsid w:val="001549B3"/>
    <w:rsid w:val="0015539E"/>
    <w:rsid w:val="00164C41"/>
    <w:rsid w:val="00172E03"/>
    <w:rsid w:val="00177282"/>
    <w:rsid w:val="0018003A"/>
    <w:rsid w:val="00185C87"/>
    <w:rsid w:val="00187972"/>
    <w:rsid w:val="001938A3"/>
    <w:rsid w:val="00193A7B"/>
    <w:rsid w:val="00195A7B"/>
    <w:rsid w:val="001A50BD"/>
    <w:rsid w:val="001B007D"/>
    <w:rsid w:val="001B0434"/>
    <w:rsid w:val="001B2E0E"/>
    <w:rsid w:val="001C18FC"/>
    <w:rsid w:val="001C5124"/>
    <w:rsid w:val="001D3A3D"/>
    <w:rsid w:val="001D4A70"/>
    <w:rsid w:val="001E5525"/>
    <w:rsid w:val="001E7016"/>
    <w:rsid w:val="001E729F"/>
    <w:rsid w:val="001F02DD"/>
    <w:rsid w:val="001F3973"/>
    <w:rsid w:val="001F4FDB"/>
    <w:rsid w:val="00203A7D"/>
    <w:rsid w:val="0020463C"/>
    <w:rsid w:val="0020488E"/>
    <w:rsid w:val="002055E7"/>
    <w:rsid w:val="00225C01"/>
    <w:rsid w:val="002273D3"/>
    <w:rsid w:val="00233428"/>
    <w:rsid w:val="00234EF0"/>
    <w:rsid w:val="0024053F"/>
    <w:rsid w:val="002469B4"/>
    <w:rsid w:val="00246B48"/>
    <w:rsid w:val="00252A94"/>
    <w:rsid w:val="00261208"/>
    <w:rsid w:val="00262C67"/>
    <w:rsid w:val="00270387"/>
    <w:rsid w:val="00270D96"/>
    <w:rsid w:val="00273175"/>
    <w:rsid w:val="00273FCB"/>
    <w:rsid w:val="00274354"/>
    <w:rsid w:val="00275520"/>
    <w:rsid w:val="00275FE2"/>
    <w:rsid w:val="00277DB1"/>
    <w:rsid w:val="002823DE"/>
    <w:rsid w:val="0028325A"/>
    <w:rsid w:val="00293BCF"/>
    <w:rsid w:val="0029535B"/>
    <w:rsid w:val="002A0710"/>
    <w:rsid w:val="002A0C9F"/>
    <w:rsid w:val="002A1BE0"/>
    <w:rsid w:val="002A4451"/>
    <w:rsid w:val="002B321E"/>
    <w:rsid w:val="002B3E88"/>
    <w:rsid w:val="002B53DA"/>
    <w:rsid w:val="002B700A"/>
    <w:rsid w:val="002C09FF"/>
    <w:rsid w:val="002C29DD"/>
    <w:rsid w:val="002C6268"/>
    <w:rsid w:val="002D339B"/>
    <w:rsid w:val="002D5665"/>
    <w:rsid w:val="002E04D1"/>
    <w:rsid w:val="002E0C93"/>
    <w:rsid w:val="002E2318"/>
    <w:rsid w:val="002E4894"/>
    <w:rsid w:val="002E5086"/>
    <w:rsid w:val="002E6A00"/>
    <w:rsid w:val="002E77BC"/>
    <w:rsid w:val="002F4A36"/>
    <w:rsid w:val="002F59CA"/>
    <w:rsid w:val="002F6C89"/>
    <w:rsid w:val="00301354"/>
    <w:rsid w:val="00306C81"/>
    <w:rsid w:val="00314475"/>
    <w:rsid w:val="00324422"/>
    <w:rsid w:val="00325720"/>
    <w:rsid w:val="00327823"/>
    <w:rsid w:val="0033495F"/>
    <w:rsid w:val="00336DDF"/>
    <w:rsid w:val="003419FF"/>
    <w:rsid w:val="00344BCB"/>
    <w:rsid w:val="00345306"/>
    <w:rsid w:val="00352BD2"/>
    <w:rsid w:val="00354F34"/>
    <w:rsid w:val="003617BC"/>
    <w:rsid w:val="00362910"/>
    <w:rsid w:val="00362C82"/>
    <w:rsid w:val="00363AAB"/>
    <w:rsid w:val="0036582F"/>
    <w:rsid w:val="00365935"/>
    <w:rsid w:val="00367FC5"/>
    <w:rsid w:val="003742CE"/>
    <w:rsid w:val="003802AA"/>
    <w:rsid w:val="003928C8"/>
    <w:rsid w:val="00396FAF"/>
    <w:rsid w:val="003976D2"/>
    <w:rsid w:val="003A129A"/>
    <w:rsid w:val="003A58B0"/>
    <w:rsid w:val="003A5DA4"/>
    <w:rsid w:val="003B09DD"/>
    <w:rsid w:val="003C5086"/>
    <w:rsid w:val="003D1CB8"/>
    <w:rsid w:val="003D2AB9"/>
    <w:rsid w:val="003D4334"/>
    <w:rsid w:val="003E130F"/>
    <w:rsid w:val="003F0D6A"/>
    <w:rsid w:val="003F1D9F"/>
    <w:rsid w:val="00401137"/>
    <w:rsid w:val="00410591"/>
    <w:rsid w:val="00416AD8"/>
    <w:rsid w:val="0042480A"/>
    <w:rsid w:val="00433184"/>
    <w:rsid w:val="004470A6"/>
    <w:rsid w:val="0045406D"/>
    <w:rsid w:val="00456CDE"/>
    <w:rsid w:val="00461027"/>
    <w:rsid w:val="0046220B"/>
    <w:rsid w:val="00462F9E"/>
    <w:rsid w:val="004656B5"/>
    <w:rsid w:val="0046643A"/>
    <w:rsid w:val="00477A38"/>
    <w:rsid w:val="00477FB4"/>
    <w:rsid w:val="00485463"/>
    <w:rsid w:val="004A0A9B"/>
    <w:rsid w:val="004B14DA"/>
    <w:rsid w:val="004B22D8"/>
    <w:rsid w:val="004B5A42"/>
    <w:rsid w:val="004B6BB2"/>
    <w:rsid w:val="004C0145"/>
    <w:rsid w:val="004C0D32"/>
    <w:rsid w:val="004C3CF1"/>
    <w:rsid w:val="004D0D94"/>
    <w:rsid w:val="004D61C4"/>
    <w:rsid w:val="004D788F"/>
    <w:rsid w:val="004E140E"/>
    <w:rsid w:val="004E203C"/>
    <w:rsid w:val="004E3060"/>
    <w:rsid w:val="004F2384"/>
    <w:rsid w:val="004F592B"/>
    <w:rsid w:val="004F74D2"/>
    <w:rsid w:val="0050219F"/>
    <w:rsid w:val="005114B8"/>
    <w:rsid w:val="005202CF"/>
    <w:rsid w:val="00520B42"/>
    <w:rsid w:val="0052203E"/>
    <w:rsid w:val="00523F94"/>
    <w:rsid w:val="0052422C"/>
    <w:rsid w:val="00530421"/>
    <w:rsid w:val="00532123"/>
    <w:rsid w:val="00541DC0"/>
    <w:rsid w:val="005421AE"/>
    <w:rsid w:val="00544A93"/>
    <w:rsid w:val="0055696F"/>
    <w:rsid w:val="005626E7"/>
    <w:rsid w:val="00562CDF"/>
    <w:rsid w:val="00563653"/>
    <w:rsid w:val="0056494A"/>
    <w:rsid w:val="00567421"/>
    <w:rsid w:val="005843AA"/>
    <w:rsid w:val="0058456E"/>
    <w:rsid w:val="005875F1"/>
    <w:rsid w:val="00590317"/>
    <w:rsid w:val="00590876"/>
    <w:rsid w:val="00590B62"/>
    <w:rsid w:val="00592825"/>
    <w:rsid w:val="005956E8"/>
    <w:rsid w:val="00597170"/>
    <w:rsid w:val="00597560"/>
    <w:rsid w:val="005A0631"/>
    <w:rsid w:val="005A743F"/>
    <w:rsid w:val="005A7EC0"/>
    <w:rsid w:val="005B0A99"/>
    <w:rsid w:val="005B4727"/>
    <w:rsid w:val="005B4C90"/>
    <w:rsid w:val="005B645B"/>
    <w:rsid w:val="005C26CF"/>
    <w:rsid w:val="005C7FA9"/>
    <w:rsid w:val="005D488A"/>
    <w:rsid w:val="005E01DB"/>
    <w:rsid w:val="005F393F"/>
    <w:rsid w:val="005F7751"/>
    <w:rsid w:val="006040C7"/>
    <w:rsid w:val="00604B9A"/>
    <w:rsid w:val="00606221"/>
    <w:rsid w:val="006215FE"/>
    <w:rsid w:val="006220AE"/>
    <w:rsid w:val="0062476D"/>
    <w:rsid w:val="006352F6"/>
    <w:rsid w:val="00635C03"/>
    <w:rsid w:val="006421BD"/>
    <w:rsid w:val="00643F75"/>
    <w:rsid w:val="0064716C"/>
    <w:rsid w:val="00653A5B"/>
    <w:rsid w:val="00656B5F"/>
    <w:rsid w:val="006575C3"/>
    <w:rsid w:val="00660541"/>
    <w:rsid w:val="0066152B"/>
    <w:rsid w:val="00661E07"/>
    <w:rsid w:val="006638E3"/>
    <w:rsid w:val="00664CBE"/>
    <w:rsid w:val="006650E1"/>
    <w:rsid w:val="00665C9E"/>
    <w:rsid w:val="00666BDE"/>
    <w:rsid w:val="00666D3B"/>
    <w:rsid w:val="00675A60"/>
    <w:rsid w:val="0067620A"/>
    <w:rsid w:val="00685391"/>
    <w:rsid w:val="0068596C"/>
    <w:rsid w:val="00691250"/>
    <w:rsid w:val="006970C0"/>
    <w:rsid w:val="006977FB"/>
    <w:rsid w:val="006A68BA"/>
    <w:rsid w:val="006B09CE"/>
    <w:rsid w:val="006B143C"/>
    <w:rsid w:val="006B5008"/>
    <w:rsid w:val="006B6034"/>
    <w:rsid w:val="006C31C1"/>
    <w:rsid w:val="006C36F0"/>
    <w:rsid w:val="006C70DB"/>
    <w:rsid w:val="006C7C04"/>
    <w:rsid w:val="006D1122"/>
    <w:rsid w:val="006E1A2E"/>
    <w:rsid w:val="006E2DC9"/>
    <w:rsid w:val="006E38D0"/>
    <w:rsid w:val="006E5AAC"/>
    <w:rsid w:val="006E7605"/>
    <w:rsid w:val="006F0D07"/>
    <w:rsid w:val="006F11D2"/>
    <w:rsid w:val="006F508B"/>
    <w:rsid w:val="006F6BD7"/>
    <w:rsid w:val="007019DB"/>
    <w:rsid w:val="00703055"/>
    <w:rsid w:val="0070467A"/>
    <w:rsid w:val="00706198"/>
    <w:rsid w:val="0070680A"/>
    <w:rsid w:val="0070737C"/>
    <w:rsid w:val="0071580C"/>
    <w:rsid w:val="00717689"/>
    <w:rsid w:val="007216A0"/>
    <w:rsid w:val="00723D38"/>
    <w:rsid w:val="00723E0B"/>
    <w:rsid w:val="0072422E"/>
    <w:rsid w:val="007339C5"/>
    <w:rsid w:val="00740F91"/>
    <w:rsid w:val="007432D5"/>
    <w:rsid w:val="00755209"/>
    <w:rsid w:val="00761765"/>
    <w:rsid w:val="00773A04"/>
    <w:rsid w:val="00773E79"/>
    <w:rsid w:val="007744BC"/>
    <w:rsid w:val="00775D69"/>
    <w:rsid w:val="00781422"/>
    <w:rsid w:val="007821AD"/>
    <w:rsid w:val="007828A5"/>
    <w:rsid w:val="00783D31"/>
    <w:rsid w:val="00791B03"/>
    <w:rsid w:val="00793010"/>
    <w:rsid w:val="007A4467"/>
    <w:rsid w:val="007A7C67"/>
    <w:rsid w:val="007C5C10"/>
    <w:rsid w:val="007D0B87"/>
    <w:rsid w:val="007E1F3B"/>
    <w:rsid w:val="007E47E4"/>
    <w:rsid w:val="007F1B3D"/>
    <w:rsid w:val="007F3361"/>
    <w:rsid w:val="007F4B13"/>
    <w:rsid w:val="007F6562"/>
    <w:rsid w:val="00800D81"/>
    <w:rsid w:val="00802DC9"/>
    <w:rsid w:val="008058A4"/>
    <w:rsid w:val="00807E72"/>
    <w:rsid w:val="00820F47"/>
    <w:rsid w:val="00821105"/>
    <w:rsid w:val="00821636"/>
    <w:rsid w:val="00823FFF"/>
    <w:rsid w:val="008352C2"/>
    <w:rsid w:val="008421BD"/>
    <w:rsid w:val="00842DD7"/>
    <w:rsid w:val="00844614"/>
    <w:rsid w:val="008811CD"/>
    <w:rsid w:val="008873DD"/>
    <w:rsid w:val="008958A7"/>
    <w:rsid w:val="008961EF"/>
    <w:rsid w:val="008A1156"/>
    <w:rsid w:val="008A3925"/>
    <w:rsid w:val="008A428E"/>
    <w:rsid w:val="008A7F7B"/>
    <w:rsid w:val="008B174C"/>
    <w:rsid w:val="008C52B4"/>
    <w:rsid w:val="008D323E"/>
    <w:rsid w:val="008D37FC"/>
    <w:rsid w:val="008D41BC"/>
    <w:rsid w:val="008D43FF"/>
    <w:rsid w:val="008D4E94"/>
    <w:rsid w:val="008D69BF"/>
    <w:rsid w:val="008E26E3"/>
    <w:rsid w:val="008E7CC4"/>
    <w:rsid w:val="008F6CB4"/>
    <w:rsid w:val="009028B2"/>
    <w:rsid w:val="00902F22"/>
    <w:rsid w:val="00907F24"/>
    <w:rsid w:val="00910533"/>
    <w:rsid w:val="00925647"/>
    <w:rsid w:val="0092733B"/>
    <w:rsid w:val="009300E0"/>
    <w:rsid w:val="00942E12"/>
    <w:rsid w:val="00944758"/>
    <w:rsid w:val="00945B28"/>
    <w:rsid w:val="009509D3"/>
    <w:rsid w:val="009519DE"/>
    <w:rsid w:val="009549E4"/>
    <w:rsid w:val="00955549"/>
    <w:rsid w:val="009601E4"/>
    <w:rsid w:val="0096308B"/>
    <w:rsid w:val="00965E59"/>
    <w:rsid w:val="00966D5D"/>
    <w:rsid w:val="00967AD8"/>
    <w:rsid w:val="00970894"/>
    <w:rsid w:val="00974ED4"/>
    <w:rsid w:val="00975E88"/>
    <w:rsid w:val="0098478E"/>
    <w:rsid w:val="0098795C"/>
    <w:rsid w:val="00987DCF"/>
    <w:rsid w:val="00994AE7"/>
    <w:rsid w:val="00996072"/>
    <w:rsid w:val="009A3D27"/>
    <w:rsid w:val="009A7CD7"/>
    <w:rsid w:val="009B0A52"/>
    <w:rsid w:val="009C41D0"/>
    <w:rsid w:val="009C425A"/>
    <w:rsid w:val="009C5382"/>
    <w:rsid w:val="009C5A73"/>
    <w:rsid w:val="009C713F"/>
    <w:rsid w:val="009C71C5"/>
    <w:rsid w:val="009C7551"/>
    <w:rsid w:val="009D15F5"/>
    <w:rsid w:val="009D3FE3"/>
    <w:rsid w:val="009F736F"/>
    <w:rsid w:val="00A02113"/>
    <w:rsid w:val="00A0446A"/>
    <w:rsid w:val="00A05EA2"/>
    <w:rsid w:val="00A06B42"/>
    <w:rsid w:val="00A072B6"/>
    <w:rsid w:val="00A073DE"/>
    <w:rsid w:val="00A10F67"/>
    <w:rsid w:val="00A15AC9"/>
    <w:rsid w:val="00A20E64"/>
    <w:rsid w:val="00A22BCF"/>
    <w:rsid w:val="00A23A82"/>
    <w:rsid w:val="00A2591E"/>
    <w:rsid w:val="00A2640F"/>
    <w:rsid w:val="00A30480"/>
    <w:rsid w:val="00A320EE"/>
    <w:rsid w:val="00A34D35"/>
    <w:rsid w:val="00A36CF6"/>
    <w:rsid w:val="00A4122F"/>
    <w:rsid w:val="00A44E1E"/>
    <w:rsid w:val="00A50E50"/>
    <w:rsid w:val="00A5774F"/>
    <w:rsid w:val="00A65516"/>
    <w:rsid w:val="00A66A7E"/>
    <w:rsid w:val="00A67745"/>
    <w:rsid w:val="00A71A9E"/>
    <w:rsid w:val="00A72CC2"/>
    <w:rsid w:val="00A93F96"/>
    <w:rsid w:val="00A9440A"/>
    <w:rsid w:val="00A95F37"/>
    <w:rsid w:val="00AA5BFD"/>
    <w:rsid w:val="00AA6FAB"/>
    <w:rsid w:val="00AB403C"/>
    <w:rsid w:val="00AC010F"/>
    <w:rsid w:val="00AC4FED"/>
    <w:rsid w:val="00AC7805"/>
    <w:rsid w:val="00AD4253"/>
    <w:rsid w:val="00AD729D"/>
    <w:rsid w:val="00AE0AC6"/>
    <w:rsid w:val="00AE0C3A"/>
    <w:rsid w:val="00AE24BD"/>
    <w:rsid w:val="00AE25CA"/>
    <w:rsid w:val="00AE3A72"/>
    <w:rsid w:val="00AE4FA7"/>
    <w:rsid w:val="00AE72C8"/>
    <w:rsid w:val="00B009CB"/>
    <w:rsid w:val="00B1055B"/>
    <w:rsid w:val="00B14552"/>
    <w:rsid w:val="00B1496F"/>
    <w:rsid w:val="00B1544C"/>
    <w:rsid w:val="00B2057F"/>
    <w:rsid w:val="00B22666"/>
    <w:rsid w:val="00B231D5"/>
    <w:rsid w:val="00B27C88"/>
    <w:rsid w:val="00B368CB"/>
    <w:rsid w:val="00B42DB9"/>
    <w:rsid w:val="00B518A3"/>
    <w:rsid w:val="00B530D4"/>
    <w:rsid w:val="00B5493B"/>
    <w:rsid w:val="00B5663C"/>
    <w:rsid w:val="00B60D91"/>
    <w:rsid w:val="00B63F67"/>
    <w:rsid w:val="00B640AA"/>
    <w:rsid w:val="00B658C3"/>
    <w:rsid w:val="00B65F63"/>
    <w:rsid w:val="00B7319D"/>
    <w:rsid w:val="00B810DD"/>
    <w:rsid w:val="00B9035E"/>
    <w:rsid w:val="00B929C5"/>
    <w:rsid w:val="00B92BA3"/>
    <w:rsid w:val="00B93C1E"/>
    <w:rsid w:val="00BA18CC"/>
    <w:rsid w:val="00BA2A35"/>
    <w:rsid w:val="00BA65B8"/>
    <w:rsid w:val="00BB248C"/>
    <w:rsid w:val="00BB2E76"/>
    <w:rsid w:val="00BB40AA"/>
    <w:rsid w:val="00BB4431"/>
    <w:rsid w:val="00BB44C1"/>
    <w:rsid w:val="00BB46AC"/>
    <w:rsid w:val="00BB4865"/>
    <w:rsid w:val="00BB52C7"/>
    <w:rsid w:val="00BC27CF"/>
    <w:rsid w:val="00BC40D2"/>
    <w:rsid w:val="00BC5FCF"/>
    <w:rsid w:val="00BC769F"/>
    <w:rsid w:val="00BC7D0D"/>
    <w:rsid w:val="00BD14B0"/>
    <w:rsid w:val="00BD201E"/>
    <w:rsid w:val="00BD75B9"/>
    <w:rsid w:val="00BE2D97"/>
    <w:rsid w:val="00BE7AC1"/>
    <w:rsid w:val="00C0416C"/>
    <w:rsid w:val="00C10CB1"/>
    <w:rsid w:val="00C14847"/>
    <w:rsid w:val="00C25E7E"/>
    <w:rsid w:val="00C26E86"/>
    <w:rsid w:val="00C33730"/>
    <w:rsid w:val="00C33AD9"/>
    <w:rsid w:val="00C34808"/>
    <w:rsid w:val="00C35178"/>
    <w:rsid w:val="00C3767A"/>
    <w:rsid w:val="00C55E00"/>
    <w:rsid w:val="00C66CB6"/>
    <w:rsid w:val="00C74D22"/>
    <w:rsid w:val="00C778A2"/>
    <w:rsid w:val="00C8668F"/>
    <w:rsid w:val="00C9603D"/>
    <w:rsid w:val="00C967E1"/>
    <w:rsid w:val="00CA630A"/>
    <w:rsid w:val="00CA6ED6"/>
    <w:rsid w:val="00CB21F7"/>
    <w:rsid w:val="00CB4002"/>
    <w:rsid w:val="00CB6842"/>
    <w:rsid w:val="00CB73CE"/>
    <w:rsid w:val="00CC0456"/>
    <w:rsid w:val="00CC08EA"/>
    <w:rsid w:val="00CC3BE2"/>
    <w:rsid w:val="00CC459B"/>
    <w:rsid w:val="00CC4906"/>
    <w:rsid w:val="00CD02AB"/>
    <w:rsid w:val="00CD5247"/>
    <w:rsid w:val="00CD5BC2"/>
    <w:rsid w:val="00CE0456"/>
    <w:rsid w:val="00CE16BF"/>
    <w:rsid w:val="00CE5967"/>
    <w:rsid w:val="00CE646A"/>
    <w:rsid w:val="00CF1C74"/>
    <w:rsid w:val="00D003D2"/>
    <w:rsid w:val="00D027FB"/>
    <w:rsid w:val="00D033D3"/>
    <w:rsid w:val="00D0375E"/>
    <w:rsid w:val="00D21C2A"/>
    <w:rsid w:val="00D21CBF"/>
    <w:rsid w:val="00D225B4"/>
    <w:rsid w:val="00D3057B"/>
    <w:rsid w:val="00D33D8C"/>
    <w:rsid w:val="00D35943"/>
    <w:rsid w:val="00D37029"/>
    <w:rsid w:val="00D46DC6"/>
    <w:rsid w:val="00D4774D"/>
    <w:rsid w:val="00D51079"/>
    <w:rsid w:val="00D514B8"/>
    <w:rsid w:val="00D613EC"/>
    <w:rsid w:val="00D71667"/>
    <w:rsid w:val="00D75DC5"/>
    <w:rsid w:val="00D761EF"/>
    <w:rsid w:val="00D81F68"/>
    <w:rsid w:val="00D82696"/>
    <w:rsid w:val="00D861AA"/>
    <w:rsid w:val="00D87A55"/>
    <w:rsid w:val="00D9201E"/>
    <w:rsid w:val="00D951AE"/>
    <w:rsid w:val="00DA6EFA"/>
    <w:rsid w:val="00DB1A87"/>
    <w:rsid w:val="00DB2CC0"/>
    <w:rsid w:val="00DB68D7"/>
    <w:rsid w:val="00DC1FF6"/>
    <w:rsid w:val="00DC2C97"/>
    <w:rsid w:val="00DD25B8"/>
    <w:rsid w:val="00DE5DF8"/>
    <w:rsid w:val="00DE7DDB"/>
    <w:rsid w:val="00DF2F5D"/>
    <w:rsid w:val="00DF3DCC"/>
    <w:rsid w:val="00DF5EF1"/>
    <w:rsid w:val="00E00C73"/>
    <w:rsid w:val="00E03A9C"/>
    <w:rsid w:val="00E041AA"/>
    <w:rsid w:val="00E047F0"/>
    <w:rsid w:val="00E1469F"/>
    <w:rsid w:val="00E229B6"/>
    <w:rsid w:val="00E30886"/>
    <w:rsid w:val="00E30D1B"/>
    <w:rsid w:val="00E44349"/>
    <w:rsid w:val="00E44A51"/>
    <w:rsid w:val="00E44EFA"/>
    <w:rsid w:val="00E45FC2"/>
    <w:rsid w:val="00E46608"/>
    <w:rsid w:val="00E503A8"/>
    <w:rsid w:val="00E62C7D"/>
    <w:rsid w:val="00E65BF3"/>
    <w:rsid w:val="00E66144"/>
    <w:rsid w:val="00E71C2F"/>
    <w:rsid w:val="00E75BC7"/>
    <w:rsid w:val="00E83337"/>
    <w:rsid w:val="00E84316"/>
    <w:rsid w:val="00E85DFA"/>
    <w:rsid w:val="00E923DD"/>
    <w:rsid w:val="00E928C0"/>
    <w:rsid w:val="00E937DA"/>
    <w:rsid w:val="00EB40F5"/>
    <w:rsid w:val="00EC0662"/>
    <w:rsid w:val="00EC2744"/>
    <w:rsid w:val="00EC4F86"/>
    <w:rsid w:val="00ED1EE5"/>
    <w:rsid w:val="00ED7222"/>
    <w:rsid w:val="00EE5933"/>
    <w:rsid w:val="00EF2C2E"/>
    <w:rsid w:val="00EF3D38"/>
    <w:rsid w:val="00EF4F90"/>
    <w:rsid w:val="00EF757C"/>
    <w:rsid w:val="00F01B6C"/>
    <w:rsid w:val="00F032D6"/>
    <w:rsid w:val="00F079D8"/>
    <w:rsid w:val="00F07B24"/>
    <w:rsid w:val="00F10E44"/>
    <w:rsid w:val="00F15CF0"/>
    <w:rsid w:val="00F17CB6"/>
    <w:rsid w:val="00F2504B"/>
    <w:rsid w:val="00F40D16"/>
    <w:rsid w:val="00F41665"/>
    <w:rsid w:val="00F42301"/>
    <w:rsid w:val="00F45CBE"/>
    <w:rsid w:val="00F45F0B"/>
    <w:rsid w:val="00F4787B"/>
    <w:rsid w:val="00F50998"/>
    <w:rsid w:val="00F5202F"/>
    <w:rsid w:val="00F565FC"/>
    <w:rsid w:val="00F56DD7"/>
    <w:rsid w:val="00F64B71"/>
    <w:rsid w:val="00F66BE6"/>
    <w:rsid w:val="00F7356E"/>
    <w:rsid w:val="00F806AE"/>
    <w:rsid w:val="00F84C1D"/>
    <w:rsid w:val="00F85120"/>
    <w:rsid w:val="00F91B9D"/>
    <w:rsid w:val="00F952CC"/>
    <w:rsid w:val="00FA5052"/>
    <w:rsid w:val="00FA656E"/>
    <w:rsid w:val="00FB055A"/>
    <w:rsid w:val="00FB1080"/>
    <w:rsid w:val="00FB1CB2"/>
    <w:rsid w:val="00FB1DC7"/>
    <w:rsid w:val="00FC01FE"/>
    <w:rsid w:val="00FC0680"/>
    <w:rsid w:val="00FC11CC"/>
    <w:rsid w:val="00FC16E2"/>
    <w:rsid w:val="00FC580B"/>
    <w:rsid w:val="00FD4BE7"/>
    <w:rsid w:val="00FD66E8"/>
    <w:rsid w:val="00FD730B"/>
    <w:rsid w:val="00FE311E"/>
    <w:rsid w:val="00FE4E6D"/>
    <w:rsid w:val="00FF3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noProof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92733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92733B"/>
    <w:rPr>
      <w:noProof/>
    </w:rPr>
  </w:style>
  <w:style w:type="paragraph" w:styleId="Fuzeile">
    <w:name w:val="footer"/>
    <w:basedOn w:val="Standard"/>
    <w:link w:val="FuzeileZchn"/>
    <w:uiPriority w:val="99"/>
    <w:unhideWhenUsed/>
    <w:rsid w:val="0092733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92733B"/>
    <w:rPr>
      <w:noProof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9273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92733B"/>
    <w:rPr>
      <w:rFonts w:ascii="Tahoma" w:hAnsi="Tahoma" w:cs="Tahoma"/>
      <w:noProof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noProof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92733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92733B"/>
    <w:rPr>
      <w:noProof/>
    </w:rPr>
  </w:style>
  <w:style w:type="paragraph" w:styleId="Fuzeile">
    <w:name w:val="footer"/>
    <w:basedOn w:val="Standard"/>
    <w:link w:val="FuzeileZchn"/>
    <w:uiPriority w:val="99"/>
    <w:unhideWhenUsed/>
    <w:rsid w:val="0092733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92733B"/>
    <w:rPr>
      <w:noProof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9273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92733B"/>
    <w:rPr>
      <w:rFonts w:ascii="Tahoma" w:hAnsi="Tahoma" w:cs="Tahoma"/>
      <w:noProof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30.wmf"/><Relationship Id="rId39" Type="http://schemas.openxmlformats.org/officeDocument/2006/relationships/image" Target="media/image8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9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60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40.wmf"/><Relationship Id="rId36" Type="http://schemas.openxmlformats.org/officeDocument/2006/relationships/oleObject" Target="embeddings/oleObject17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4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50.wmf"/><Relationship Id="rId35" Type="http://schemas.openxmlformats.org/officeDocument/2006/relationships/image" Target="media/image70.wmf"/><Relationship Id="rId43" Type="http://schemas.openxmlformats.org/officeDocument/2006/relationships/oleObject" Target="embeddings/oleObject22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BD3D8AE728694C7AADC94B3D802DAE79"/>
        <w:category>
          <w:name w:val="Allgemein"/>
          <w:gallery w:val="placeholder"/>
        </w:category>
        <w:types>
          <w:type w:val="bbPlcHdr"/>
        </w:types>
        <w:behaviors>
          <w:behavior w:val="content"/>
        </w:behaviors>
        <w:guid w:val="{0751ECC2-E8D3-4E76-AEBC-BBD43B74F7FB}"/>
      </w:docPartPr>
      <w:docPartBody>
        <w:p w:rsidR="00451452" w:rsidRDefault="00317B22" w:rsidP="00317B22">
          <w:pPr>
            <w:pStyle w:val="BD3D8AE728694C7AADC94B3D802DAE79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Geben Sie den Titel des Dokuments ein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7B22"/>
    <w:rsid w:val="00126DF5"/>
    <w:rsid w:val="00317B22"/>
    <w:rsid w:val="00451452"/>
    <w:rsid w:val="00521A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de-DE" w:eastAsia="de-D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10DB5166C3EC44F1B2A111469609CF9A">
    <w:name w:val="10DB5166C3EC44F1B2A111469609CF9A"/>
    <w:rsid w:val="00317B22"/>
  </w:style>
  <w:style w:type="paragraph" w:customStyle="1" w:styleId="BD3D8AE728694C7AADC94B3D802DAE79">
    <w:name w:val="BD3D8AE728694C7AADC94B3D802DAE79"/>
    <w:rsid w:val="00317B22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e-DE" w:eastAsia="de-D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10DB5166C3EC44F1B2A111469609CF9A">
    <w:name w:val="10DB5166C3EC44F1B2A111469609CF9A"/>
    <w:rsid w:val="00317B22"/>
  </w:style>
  <w:style w:type="paragraph" w:customStyle="1" w:styleId="BD3D8AE728694C7AADC94B3D802DAE79">
    <w:name w:val="BD3D8AE728694C7AADC94B3D802DAE79"/>
    <w:rsid w:val="00317B2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8</Words>
  <Characters>241</Characters>
  <Application>Microsoft Office Word</Application>
  <DocSecurity>0</DocSecurity>
  <Lines>2</Lines>
  <Paragraphs>1</Paragraphs>
  <ScaleCrop>false</ScaleCrop>
  <Company/>
  <LinksUpToDate>false</LinksUpToDate>
  <CharactersWithSpaces>2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r Satz des Pythagoras und Anwendungen im Raum     2BFS 1</dc:title>
  <dc:creator>H.Christian</dc:creator>
  <cp:lastModifiedBy>H.Christian</cp:lastModifiedBy>
  <cp:revision>2</cp:revision>
  <dcterms:created xsi:type="dcterms:W3CDTF">2013-05-26T09:13:00Z</dcterms:created>
  <dcterms:modified xsi:type="dcterms:W3CDTF">2013-05-26T09:18:00Z</dcterms:modified>
</cp:coreProperties>
</file>